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8" r:id="rId3"/>
    <p:sldId id="259" r:id="rId4"/>
    <p:sldId id="260" r:id="rId5"/>
    <p:sldId id="262" r:id="rId6"/>
    <p:sldId id="264" r:id="rId7"/>
    <p:sldId id="265" r:id="rId8"/>
    <p:sldId id="266" r:id="rId9"/>
    <p:sldId id="267" r:id="rId10"/>
    <p:sldId id="268" r:id="rId11"/>
    <p:sldId id="263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61" d="100"/>
          <a:sy n="61" d="100"/>
        </p:scale>
        <p:origin x="8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4100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101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4102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3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4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5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6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7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8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09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0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1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2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3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4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5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6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7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8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19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0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1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2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3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4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5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6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7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8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9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0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1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2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3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4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5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6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7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8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39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0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1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2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3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4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5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6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7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8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49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0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1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2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53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54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4155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6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59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4160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1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2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63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64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65" name="Rectangle 69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66" name="Rectangle 7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67" name="Rectangle 7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BC9C724-0919-4257-B4FC-236948B445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B96782-10BB-42D4-A675-E923924149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DB06A6-56AD-4F2E-9C66-443573767B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6EA1CB-1082-48EE-9491-BD50CF8D77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0EA4BC-4026-482D-BB25-9A618273F5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DD4D6-E428-4D22-BC5F-B2662F3009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B25A8-CAC6-4DCC-99E3-514A0FD2B1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7EBD2E-0443-4A10-860E-8445DAD168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4DDDF6-61BD-496B-8D7C-9FE57CEE14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2C563D-A2F4-4B70-8AC9-B9218C39FF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3545AD-B681-43ED-8890-A7E6FB9C80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2D050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tx1">
                <a:alpha val="77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07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3076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3077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9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0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1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2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7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2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7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9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310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129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0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31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3132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135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136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37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3138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3139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944EEB6-3857-4998-B659-DBE3C12D7A8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charset="2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1143000" y="2743200"/>
            <a:ext cx="4191000" cy="685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Objectives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914400" y="3886200"/>
            <a:ext cx="7620000" cy="1562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/>
              <a:t>Be able to determine the degree of a polynomial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/>
              <a:t>Be able to classify a polynomial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/>
              <a:t>Be able to write a polynomial in standard form.</a:t>
            </a:r>
          </a:p>
        </p:txBody>
      </p:sp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990600" y="381000"/>
            <a:ext cx="5214938" cy="9906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 dirty="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AAAAAA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45791" dir="3378596" algn="ctr" rotWithShape="0">
                    <a:srgbClr val="4D4D4D"/>
                  </a:outerShdw>
                </a:effectLst>
                <a:latin typeface="Arial Black"/>
              </a:rPr>
              <a:t>Polynom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build="p" autoUpdateAnimBg="0" advAuto="400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 rot="5400000">
            <a:off x="-1208882" y="2732882"/>
            <a:ext cx="4875213" cy="1085850"/>
          </a:xfrm>
          <a:prstGeom prst="rect">
            <a:avLst/>
          </a:prstGeom>
        </p:spPr>
        <p:txBody>
          <a:bodyPr vert="wordArt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/>
                  </a:outerShdw>
                </a:effectLst>
                <a:latin typeface="Arial Black"/>
              </a:rPr>
              <a:t>Problem 2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071813" y="533400"/>
          <a:ext cx="2844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33400"/>
                        <a:ext cx="284480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60725" y="2667000"/>
          <a:ext cx="682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5" imgW="253800" imgH="203040" progId="Equation.3">
                  <p:embed/>
                </p:oleObj>
              </mc:Choice>
              <mc:Fallback>
                <p:oleObj name="Equation" r:id="rId5" imgW="2538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2667000"/>
                        <a:ext cx="6826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962400" y="2743200"/>
          <a:ext cx="8524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7" imgW="317160" imgH="177480" progId="Equation.3">
                  <p:embed/>
                </p:oleObj>
              </mc:Choice>
              <mc:Fallback>
                <p:oleObj name="Equation" r:id="rId7" imgW="317160" imgH="177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43200"/>
                        <a:ext cx="8524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876800" y="2743200"/>
          <a:ext cx="546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9" imgW="203040" imgH="164880" progId="Equation.3">
                  <p:embed/>
                </p:oleObj>
              </mc:Choice>
              <mc:Fallback>
                <p:oleObj name="Equation" r:id="rId9" imgW="20304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5461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905000" y="3886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is a 2</a:t>
            </a:r>
            <a:r>
              <a:rPr lang="en-US" baseline="30000"/>
              <a:t>nd</a:t>
            </a:r>
            <a:r>
              <a:rPr lang="en-US"/>
              <a:t>  degree, or quadratic, trinom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62000" y="1752600"/>
            <a:ext cx="777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lassify the polynomials by degree and number of terms.</a:t>
            </a:r>
          </a:p>
        </p:txBody>
      </p:sp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609600" y="381000"/>
            <a:ext cx="4595813" cy="819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Your Turn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19200" y="26670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Polynomial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09600" y="3124200"/>
            <a:ext cx="3810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b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c.</a:t>
            </a:r>
          </a:p>
          <a:p>
            <a:pPr>
              <a:spcBef>
                <a:spcPct val="50000"/>
              </a:spcBef>
            </a:pPr>
            <a:endParaRPr lang="en-US" sz="1800"/>
          </a:p>
          <a:p>
            <a:pPr>
              <a:spcBef>
                <a:spcPct val="50000"/>
              </a:spcBef>
            </a:pPr>
            <a:r>
              <a:rPr lang="en-US" sz="1800"/>
              <a:t>d.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676400" y="3124200"/>
          <a:ext cx="293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3" imgW="114120" imgH="177480" progId="Equation.3">
                  <p:embed/>
                </p:oleObj>
              </mc:Choice>
              <mc:Fallback>
                <p:oleObj name="Equation" r:id="rId3" imgW="11412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2936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219200" y="3886200"/>
          <a:ext cx="1076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5" imgW="419040" imgH="177480" progId="Equation.3">
                  <p:embed/>
                </p:oleObj>
              </mc:Choice>
              <mc:Fallback>
                <p:oleObj name="Equation" r:id="rId5" imgW="41904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10763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203325" y="4692650"/>
          <a:ext cx="12398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7" imgW="482400" imgH="203040" progId="Equation.3">
                  <p:embed/>
                </p:oleObj>
              </mc:Choice>
              <mc:Fallback>
                <p:oleObj name="Equation" r:id="rId7" imgW="48240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692650"/>
                        <a:ext cx="12398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914400" y="5486400"/>
          <a:ext cx="1860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9" imgW="723600" imgH="203040" progId="Equation.3">
                  <p:embed/>
                </p:oleObj>
              </mc:Choice>
              <mc:Fallback>
                <p:oleObj name="Equation" r:id="rId9" imgW="72360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18605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971800" y="2667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Degree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191000" y="2362200"/>
            <a:ext cx="1768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/>
              <a:t>Classify by degree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400800" y="2133600"/>
            <a:ext cx="1828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Classify by number of terms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124200" y="3124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Zero</a:t>
            </a:r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914400" y="3048000"/>
            <a:ext cx="7620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572000" y="31242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onstant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6705600" y="31242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Monomial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1242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First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4572000" y="3962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Linear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6705600" y="39624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inomial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3124200" y="4800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Second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4572000" y="48006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Quadratic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6705600" y="48006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Binomial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3124200" y="55626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Third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4572000" y="55626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Cubic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6705600" y="54864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Trinomial</a:t>
            </a:r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>
            <a:off x="2819400" y="3048000"/>
            <a:ext cx="0" cy="3048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4267200" y="3048000"/>
            <a:ext cx="0" cy="3048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269" name="Line 29"/>
          <p:cNvSpPr>
            <a:spLocks noChangeShapeType="1"/>
          </p:cNvSpPr>
          <p:nvPr/>
        </p:nvSpPr>
        <p:spPr bwMode="auto">
          <a:xfrm>
            <a:off x="6096000" y="3048000"/>
            <a:ext cx="0" cy="30480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>
            <a:off x="914400" y="3657600"/>
            <a:ext cx="7620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>
            <a:off x="914400" y="4572000"/>
            <a:ext cx="7620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272" name="Line 32"/>
          <p:cNvSpPr>
            <a:spLocks noChangeShapeType="1"/>
          </p:cNvSpPr>
          <p:nvPr/>
        </p:nvSpPr>
        <p:spPr bwMode="auto">
          <a:xfrm>
            <a:off x="914400" y="5334000"/>
            <a:ext cx="7620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4" grpId="0" autoUpdateAnimBg="0"/>
      <p:bldP spid="10256" grpId="0" autoUpdateAnimBg="0"/>
      <p:bldP spid="10257" grpId="0" autoUpdateAnimBg="0"/>
      <p:bldP spid="10258" grpId="0" autoUpdateAnimBg="0"/>
      <p:bldP spid="10259" grpId="0" autoUpdateAnimBg="0"/>
      <p:bldP spid="10260" grpId="0" autoUpdateAnimBg="0"/>
      <p:bldP spid="10261" grpId="0" autoUpdateAnimBg="0"/>
      <p:bldP spid="10262" grpId="0" autoUpdateAnimBg="0"/>
      <p:bldP spid="10263" grpId="0" autoUpdateAnimBg="0"/>
      <p:bldP spid="10264" grpId="0" autoUpdateAnimBg="0"/>
      <p:bldP spid="10265" grpId="0" autoUpdateAnimBg="0"/>
      <p:bldP spid="1026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WordArt 2"/>
          <p:cNvSpPr>
            <a:spLocks noChangeArrowheads="1" noChangeShapeType="1" noTextEdit="1"/>
          </p:cNvSpPr>
          <p:nvPr/>
        </p:nvSpPr>
        <p:spPr bwMode="auto">
          <a:xfrm>
            <a:off x="609600" y="304800"/>
            <a:ext cx="5367338" cy="1085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Vocabulary</a:t>
            </a: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>
                <a:solidFill>
                  <a:schemeClr val="tx2"/>
                </a:solidFill>
              </a:rPr>
              <a:t>Monomial:</a:t>
            </a:r>
            <a:r>
              <a:rPr lang="en-US" dirty="0"/>
              <a:t>  (mono-&gt; one)A number, a variable or the product of a number and one or more variables.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09600" y="2514600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>
                <a:solidFill>
                  <a:schemeClr val="tx2"/>
                </a:solidFill>
              </a:rPr>
              <a:t>Polynomial:</a:t>
            </a:r>
            <a:r>
              <a:rPr lang="en-US" dirty="0"/>
              <a:t>  (poly -&gt; many) A monomial or a sum of monomials.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609599" y="3429000"/>
            <a:ext cx="83153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>
                <a:solidFill>
                  <a:schemeClr val="tx2"/>
                </a:solidFill>
              </a:rPr>
              <a:t>Binomial:</a:t>
            </a:r>
            <a:r>
              <a:rPr lang="en-US" dirty="0"/>
              <a:t>  (Bi -&gt; two) A polynomial with exactly two terms.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609600" y="4419600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>
                <a:solidFill>
                  <a:schemeClr val="tx2"/>
                </a:solidFill>
              </a:rPr>
              <a:t>Trinomial:</a:t>
            </a:r>
            <a:r>
              <a:rPr lang="en-US" dirty="0"/>
              <a:t>  (tri </a:t>
            </a:r>
            <a:r>
              <a:rPr lang="en-US"/>
              <a:t>-&gt; three)  </a:t>
            </a:r>
            <a:r>
              <a:rPr lang="en-US" dirty="0"/>
              <a:t>A polynomial with exactly three terms.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609600" y="5486400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>
                <a:solidFill>
                  <a:schemeClr val="tx2"/>
                </a:solidFill>
              </a:rPr>
              <a:t>Coefficient:</a:t>
            </a:r>
            <a:r>
              <a:rPr lang="en-US" dirty="0"/>
              <a:t>  A number multiplied to a variable</a:t>
            </a:r>
            <a:endParaRPr lang="en-US" u="sng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13720"/>
              </p:ext>
            </p:extLst>
          </p:nvPr>
        </p:nvGraphicFramePr>
        <p:xfrm>
          <a:off x="6324600" y="2013744"/>
          <a:ext cx="2600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13744"/>
                        <a:ext cx="26003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07402"/>
              </p:ext>
            </p:extLst>
          </p:nvPr>
        </p:nvGraphicFramePr>
        <p:xfrm>
          <a:off x="4117975" y="2960687"/>
          <a:ext cx="48069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2960687"/>
                        <a:ext cx="48069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641600" y="3962400"/>
          <a:ext cx="3175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962400"/>
                        <a:ext cx="31750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419350" y="4876800"/>
          <a:ext cx="42338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876800"/>
                        <a:ext cx="42338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autoUpdateAnimBg="0"/>
      <p:bldP spid="1028" grpId="0" autoUpdateAnimBg="0"/>
      <p:bldP spid="1029" grpId="0" autoUpdateAnimBg="0"/>
      <p:bldP spid="1030" grpId="0" autoUpdateAnimBg="0"/>
      <p:bldP spid="10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 noTextEdit="1"/>
          </p:cNvSpPr>
          <p:nvPr/>
        </p:nvSpPr>
        <p:spPr bwMode="auto">
          <a:xfrm>
            <a:off x="609600" y="304800"/>
            <a:ext cx="5367338" cy="1085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Vocabulary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09600" y="1828800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>
                <a:solidFill>
                  <a:schemeClr val="tx2"/>
                </a:solidFill>
              </a:rPr>
              <a:t>Degree of a monomial:</a:t>
            </a:r>
            <a:r>
              <a:rPr lang="en-US" dirty="0"/>
              <a:t>  the highest power or the sum of the exponents of all of the variables in the monomial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09600" y="3124200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solidFill>
                  <a:schemeClr val="tx2"/>
                </a:solidFill>
              </a:rPr>
              <a:t>Degree of a polynomial in one variable:</a:t>
            </a:r>
            <a:r>
              <a:rPr lang="en-US"/>
              <a:t>  The largest exponent of that variable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9600" y="4495800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solidFill>
                  <a:schemeClr val="tx2"/>
                </a:solidFill>
              </a:rPr>
              <a:t>Standard form:</a:t>
            </a:r>
            <a:r>
              <a:rPr lang="en-US"/>
              <a:t>  When the terms of a polynomial are arranged from the largest exponent to the smallest exponent in decreasing order.</a:t>
            </a:r>
            <a:endParaRPr lang="en-US" u="sng">
              <a:solidFill>
                <a:schemeClr val="tx2"/>
              </a:solidFill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62631"/>
              </p:ext>
            </p:extLst>
          </p:nvPr>
        </p:nvGraphicFramePr>
        <p:xfrm>
          <a:off x="80962" y="2603358"/>
          <a:ext cx="27527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2603358"/>
                        <a:ext cx="27527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53981"/>
              </p:ext>
            </p:extLst>
          </p:nvPr>
        </p:nvGraphicFramePr>
        <p:xfrm>
          <a:off x="3124200" y="2617787"/>
          <a:ext cx="23590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17787"/>
                        <a:ext cx="235902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42678"/>
              </p:ext>
            </p:extLst>
          </p:nvPr>
        </p:nvGraphicFramePr>
        <p:xfrm>
          <a:off x="5976938" y="2537677"/>
          <a:ext cx="29051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537677"/>
                        <a:ext cx="290512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495800" y="3886200"/>
          <a:ext cx="4203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1765080" imgH="228600" progId="Equation.DSMT4">
                  <p:embed/>
                </p:oleObj>
              </mc:Choice>
              <mc:Fallback>
                <p:oleObj name="Equation" r:id="rId9" imgW="17650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4203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876800" y="1371600"/>
          <a:ext cx="3962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1663560" imgH="203040" progId="Equation.DSMT4">
                  <p:embed/>
                </p:oleObj>
              </mc:Choice>
              <mc:Fallback>
                <p:oleObj name="Equation" r:id="rId11" imgW="16635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0"/>
                        <a:ext cx="39624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371600" y="5867400"/>
          <a:ext cx="6018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3" imgW="2527200" imgH="228600" progId="Equation.DSMT4">
                  <p:embed/>
                </p:oleObj>
              </mc:Choice>
              <mc:Fallback>
                <p:oleObj name="Equation" r:id="rId13" imgW="2527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60182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  <p:bldP spid="614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685800" y="381000"/>
            <a:ext cx="6224588" cy="117633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Your Turn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600200" y="16764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at is the degree of the monomial?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429000" y="2057400"/>
          <a:ext cx="1295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380880" imgH="203040" progId="Equation.3">
                  <p:embed/>
                </p:oleObj>
              </mc:Choice>
              <mc:Fallback>
                <p:oleObj name="Equation" r:id="rId3" imgW="380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2954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85800" y="3657600"/>
            <a:ext cx="8153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dirty="0"/>
              <a:t>The degree of the monomial is 6.</a:t>
            </a:r>
          </a:p>
          <a:p>
            <a:pPr lvl="1">
              <a:spcBef>
                <a:spcPct val="50000"/>
              </a:spcBef>
              <a:buFontTx/>
              <a:buBlip>
                <a:blip r:embed="rId6"/>
              </a:buBlip>
            </a:pPr>
            <a:r>
              <a:rPr lang="en-US" dirty="0"/>
              <a:t>  The monomial can be referred to as a sixth degree monom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uild="p" bldLvl="2" autoUpdateAnimBg="0" advAuto="400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WordArt 3"/>
          <p:cNvSpPr>
            <a:spLocks noChangeArrowheads="1" noChangeShapeType="1" noTextEdit="1"/>
          </p:cNvSpPr>
          <p:nvPr/>
        </p:nvSpPr>
        <p:spPr bwMode="auto">
          <a:xfrm>
            <a:off x="990600" y="381000"/>
            <a:ext cx="7386638" cy="1085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latin typeface="Arial Black"/>
              </a:rPr>
              <a:t>What is the degree for each?</a:t>
            </a:r>
          </a:p>
        </p:txBody>
      </p:sp>
      <p:graphicFrame>
        <p:nvGraphicFramePr>
          <p:cNvPr id="17408" name="Object 0"/>
          <p:cNvGraphicFramePr>
            <a:graphicFrameLocks noChangeAspect="1"/>
          </p:cNvGraphicFramePr>
          <p:nvPr/>
        </p:nvGraphicFramePr>
        <p:xfrm>
          <a:off x="552450" y="3352800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393480" imgH="177480" progId="Equation.3">
                  <p:embed/>
                </p:oleObj>
              </mc:Choice>
              <mc:Fallback>
                <p:oleObj name="Equation" r:id="rId3" imgW="393480" imgH="1774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352800"/>
                        <a:ext cx="1181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609600" y="51054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457200" imgH="203040" progId="Equation.3">
                  <p:embed/>
                </p:oleObj>
              </mc:Choice>
              <mc:Fallback>
                <p:oleObj name="Equation" r:id="rId5" imgW="457200" imgH="2030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37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33400" y="4114800"/>
          <a:ext cx="2546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7" imgW="825480" imgH="203040" progId="Equation.3">
                  <p:embed/>
                </p:oleObj>
              </mc:Choice>
              <mc:Fallback>
                <p:oleObj name="Equation" r:id="rId7" imgW="82548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25463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85800" y="1676400"/>
            <a:ext cx="762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9"/>
              </a:buBlip>
            </a:pPr>
            <a:r>
              <a:rPr lang="en-US"/>
              <a:t>  The degree of a polynomial in one variable is the largest exponent of that variable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14400" y="2590800"/>
          <a:ext cx="4730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10" imgW="126720" imgH="164880" progId="Equation.3">
                  <p:embed/>
                </p:oleObj>
              </mc:Choice>
              <mc:Fallback>
                <p:oleObj name="Equation" r:id="rId10" imgW="12672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4730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524000" y="2743200"/>
            <a:ext cx="708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A constant has no variable.  It is a 0 degree polynomial.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600200" y="3429000"/>
            <a:ext cx="723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 This is a 1</a:t>
            </a:r>
            <a:r>
              <a:rPr lang="en-US" sz="1800" baseline="30000"/>
              <a:t>st</a:t>
            </a:r>
            <a:r>
              <a:rPr lang="en-US" sz="1800"/>
              <a:t> degree polynomial.  1</a:t>
            </a:r>
            <a:r>
              <a:rPr lang="en-US" sz="1800" baseline="30000"/>
              <a:t>st</a:t>
            </a:r>
            <a:r>
              <a:rPr lang="en-US" sz="1800"/>
              <a:t> degree polynomials are </a:t>
            </a:r>
            <a:r>
              <a:rPr lang="en-US" sz="1800" b="1" i="1"/>
              <a:t>linear</a:t>
            </a:r>
            <a:r>
              <a:rPr lang="en-US" sz="1800"/>
              <a:t>.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971800" y="4114800"/>
            <a:ext cx="556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This is a 2</a:t>
            </a:r>
            <a:r>
              <a:rPr lang="en-US" sz="1800" baseline="30000" dirty="0"/>
              <a:t>nd</a:t>
            </a:r>
            <a:r>
              <a:rPr lang="en-US" sz="1800" dirty="0"/>
              <a:t> degree polynomial.  2</a:t>
            </a:r>
            <a:r>
              <a:rPr lang="en-US" sz="1800" baseline="30000" dirty="0"/>
              <a:t>nd</a:t>
            </a:r>
            <a:r>
              <a:rPr lang="en-US" sz="1800" dirty="0"/>
              <a:t> degree polynomials are also called </a:t>
            </a:r>
            <a:r>
              <a:rPr lang="en-US" sz="1800" b="1" i="1" dirty="0"/>
              <a:t>quadratic</a:t>
            </a:r>
            <a:r>
              <a:rPr lang="en-US" sz="1800" dirty="0"/>
              <a:t>.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2133600" y="5181600"/>
            <a:ext cx="6400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This is a 3</a:t>
            </a:r>
            <a:r>
              <a:rPr lang="en-US" sz="1800" baseline="30000" dirty="0"/>
              <a:t>rd</a:t>
            </a:r>
            <a:r>
              <a:rPr lang="en-US" sz="1800" dirty="0"/>
              <a:t> degree polynomial.  3</a:t>
            </a:r>
            <a:r>
              <a:rPr lang="en-US" sz="1800" baseline="30000" dirty="0"/>
              <a:t>rd</a:t>
            </a:r>
            <a:r>
              <a:rPr lang="en-US" sz="1800" dirty="0"/>
              <a:t> degree polynomials are also called </a:t>
            </a:r>
            <a:r>
              <a:rPr lang="en-US" sz="1800" b="1" i="1" dirty="0"/>
              <a:t>cubic.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3" grpId="0" autoUpdateAnimBg="0"/>
      <p:bldP spid="9225" grpId="0" autoUpdateAnimBg="0"/>
      <p:bldP spid="9227" grpId="0" autoUpdateAnimBg="0"/>
      <p:bldP spid="9228" grpId="0" autoUpdateAnimBg="0"/>
      <p:bldP spid="922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 descr="White marble"/>
          <p:cNvSpPr>
            <a:spLocks noChangeArrowheads="1" noChangeShapeType="1" noTextEdit="1"/>
          </p:cNvSpPr>
          <p:nvPr/>
        </p:nvSpPr>
        <p:spPr bwMode="auto">
          <a:xfrm>
            <a:off x="609600" y="381000"/>
            <a:ext cx="5800725" cy="857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C00000"/>
                </a:solidFill>
                <a:latin typeface="Arial Black"/>
              </a:rPr>
              <a:t>Leading Coefficient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14400" y="2438400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Blip>
                <a:blip r:embed="rId3"/>
              </a:buBlip>
            </a:pPr>
            <a:r>
              <a:rPr lang="en-US" dirty="0"/>
              <a:t>  The </a:t>
            </a:r>
            <a:r>
              <a:rPr lang="en-US" b="1" i="1" dirty="0"/>
              <a:t>leading coefficient</a:t>
            </a:r>
            <a:r>
              <a:rPr lang="en-US" dirty="0"/>
              <a:t>; is the coefficient of the first term in a polynomial written in standard form.</a:t>
            </a:r>
            <a:endParaRPr lang="en-US" b="1" i="1" dirty="0"/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FA4B4319-BB42-4579-A0E2-B1279E387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73731"/>
              </p:ext>
            </p:extLst>
          </p:nvPr>
        </p:nvGraphicFramePr>
        <p:xfrm>
          <a:off x="1219200" y="3588604"/>
          <a:ext cx="6018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2527200" imgH="228600" progId="Equation.DSMT4">
                  <p:embed/>
                </p:oleObj>
              </mc:Choice>
              <mc:Fallback>
                <p:oleObj name="Equation" r:id="rId4" imgW="2527200" imgH="228600" progId="Equation.DSMT4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88604"/>
                        <a:ext cx="60182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4424555-7EC5-4098-9BCD-0D274BA75FFD}"/>
              </a:ext>
            </a:extLst>
          </p:cNvPr>
          <p:cNvSpPr/>
          <p:nvPr/>
        </p:nvSpPr>
        <p:spPr bwMode="auto">
          <a:xfrm>
            <a:off x="4419600" y="3523517"/>
            <a:ext cx="571500" cy="60960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165100" dist="50800" dir="5400000" sx="104000" sy="104000" algn="ctr" rotWithShape="0">
              <a:srgbClr val="FF0000"/>
            </a:outerShdw>
            <a:reflection stA="45000" endPos="53000" dir="5400000" sy="-100000" algn="bl" rotWithShape="0"/>
          </a:effec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uiExpand="1" build="p" autoUpdateAnimBg="0" advAuto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295400" y="2209800"/>
          <a:ext cx="26527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3" imgW="1041120" imgH="203040" progId="Equation.3">
                  <p:embed/>
                </p:oleObj>
              </mc:Choice>
              <mc:Fallback>
                <p:oleObj name="Equation" r:id="rId3" imgW="10411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265271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WordArt 3"/>
          <p:cNvSpPr>
            <a:spLocks noChangeArrowheads="1" noChangeShapeType="1" noTextEdit="1"/>
          </p:cNvSpPr>
          <p:nvPr/>
        </p:nvSpPr>
        <p:spPr bwMode="auto">
          <a:xfrm>
            <a:off x="609600" y="304800"/>
            <a:ext cx="5105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2857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Examples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667000" y="3352800"/>
          <a:ext cx="776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5" imgW="304560" imgH="177480" progId="Equation.3">
                  <p:embed/>
                </p:oleObj>
              </mc:Choice>
              <mc:Fallback>
                <p:oleObj name="Equation" r:id="rId5" imgW="30456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7762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371600" y="3276600"/>
          <a:ext cx="646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7" imgW="253800" imgH="203040" progId="Equation.3">
                  <p:embed/>
                </p:oleObj>
              </mc:Choice>
              <mc:Fallback>
                <p:oleObj name="Equation" r:id="rId7" imgW="25380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76600"/>
                        <a:ext cx="64611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981200" y="3276600"/>
          <a:ext cx="7445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9" imgW="291960" imgH="203040" progId="Equation.3">
                  <p:embed/>
                </p:oleObj>
              </mc:Choice>
              <mc:Fallback>
                <p:oleObj name="Equation" r:id="rId9" imgW="29196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74453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3429000" y="3352800"/>
          <a:ext cx="5826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1" imgW="228600" imgH="177480" progId="Equation.3">
                  <p:embed/>
                </p:oleObj>
              </mc:Choice>
              <mc:Fallback>
                <p:oleObj name="Equation" r:id="rId11" imgW="22860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5826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219200" y="2133600"/>
            <a:ext cx="2819400" cy="19050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1219200" y="16002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rite the polynomials in standard form.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4343400" y="2133600"/>
            <a:ext cx="4267200" cy="426720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4724400" y="2362200"/>
          <a:ext cx="35306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3" imgW="1384200" imgH="203040" progId="Equation.3">
                  <p:embed/>
                </p:oleObj>
              </mc:Choice>
              <mc:Fallback>
                <p:oleObj name="Equation" r:id="rId13" imgW="138420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35306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5257800" y="3200400"/>
          <a:ext cx="939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5" imgW="368280" imgH="203040" progId="Equation.3">
                  <p:embed/>
                </p:oleObj>
              </mc:Choice>
              <mc:Fallback>
                <p:oleObj name="Equation" r:id="rId15" imgW="368280" imgH="2030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9398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4648200" y="3200400"/>
          <a:ext cx="7445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17" imgW="291960" imgH="203040" progId="Equation.3">
                  <p:embed/>
                </p:oleObj>
              </mc:Choice>
              <mc:Fallback>
                <p:oleObj name="Equation" r:id="rId17" imgW="291960" imgH="203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00400"/>
                        <a:ext cx="74453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7620000" y="3276600"/>
          <a:ext cx="5826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19" imgW="228600" imgH="177480" progId="Equation.3">
                  <p:embed/>
                </p:oleObj>
              </mc:Choice>
              <mc:Fallback>
                <p:oleObj name="Equation" r:id="rId19" imgW="228600" imgH="17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276600"/>
                        <a:ext cx="5826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6858000" y="3276600"/>
          <a:ext cx="7762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21" imgW="304560" imgH="177480" progId="Equation.3">
                  <p:embed/>
                </p:oleObj>
              </mc:Choice>
              <mc:Fallback>
                <p:oleObj name="Equation" r:id="rId21" imgW="30456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776288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096000" y="3200400"/>
          <a:ext cx="938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23" imgW="368280" imgH="203040" progId="Equation.3">
                  <p:embed/>
                </p:oleObj>
              </mc:Choice>
              <mc:Fallback>
                <p:oleObj name="Equation" r:id="rId23" imgW="368280" imgH="203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200400"/>
                        <a:ext cx="9382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8" name="Line 60"/>
          <p:cNvSpPr>
            <a:spLocks noChangeShapeType="1"/>
          </p:cNvSpPr>
          <p:nvPr/>
        </p:nvSpPr>
        <p:spPr bwMode="auto">
          <a:xfrm>
            <a:off x="1524000" y="2514600"/>
            <a:ext cx="1676400" cy="10668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49" name="Line 61"/>
          <p:cNvSpPr>
            <a:spLocks noChangeShapeType="1"/>
          </p:cNvSpPr>
          <p:nvPr/>
        </p:nvSpPr>
        <p:spPr bwMode="auto">
          <a:xfrm flipH="1">
            <a:off x="1600200" y="2514600"/>
            <a:ext cx="685800" cy="10668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51" name="Line 63"/>
          <p:cNvSpPr>
            <a:spLocks noChangeShapeType="1"/>
          </p:cNvSpPr>
          <p:nvPr/>
        </p:nvSpPr>
        <p:spPr bwMode="auto">
          <a:xfrm flipH="1">
            <a:off x="2438400" y="2514600"/>
            <a:ext cx="685800" cy="10668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52" name="Line 64"/>
          <p:cNvSpPr>
            <a:spLocks noChangeShapeType="1"/>
          </p:cNvSpPr>
          <p:nvPr/>
        </p:nvSpPr>
        <p:spPr bwMode="auto">
          <a:xfrm>
            <a:off x="3810000" y="2514600"/>
            <a:ext cx="0" cy="10668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54" name="Line 66"/>
          <p:cNvSpPr>
            <a:spLocks noChangeShapeType="1"/>
          </p:cNvSpPr>
          <p:nvPr/>
        </p:nvSpPr>
        <p:spPr bwMode="auto">
          <a:xfrm>
            <a:off x="4953000" y="2667000"/>
            <a:ext cx="838200" cy="838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 flipH="1">
            <a:off x="5105400" y="2667000"/>
            <a:ext cx="685800" cy="838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56" name="Line 68"/>
          <p:cNvSpPr>
            <a:spLocks noChangeShapeType="1"/>
          </p:cNvSpPr>
          <p:nvPr/>
        </p:nvSpPr>
        <p:spPr bwMode="auto">
          <a:xfrm>
            <a:off x="6477000" y="2667000"/>
            <a:ext cx="1524000" cy="838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57" name="Line 69"/>
          <p:cNvSpPr>
            <a:spLocks noChangeShapeType="1"/>
          </p:cNvSpPr>
          <p:nvPr/>
        </p:nvSpPr>
        <p:spPr bwMode="auto">
          <a:xfrm>
            <a:off x="7162800" y="2667000"/>
            <a:ext cx="228600" cy="838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2358" name="Line 70"/>
          <p:cNvSpPr>
            <a:spLocks noChangeShapeType="1"/>
          </p:cNvSpPr>
          <p:nvPr/>
        </p:nvSpPr>
        <p:spPr bwMode="auto">
          <a:xfrm flipH="1">
            <a:off x="6629400" y="2667000"/>
            <a:ext cx="1219200" cy="8382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"/>
                                            </p:cond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2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9"/>
                                            </p:cond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9"/>
                                            </p:cond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 animBg="1"/>
      <p:bldP spid="12348" grpId="0" animBg="1"/>
      <p:bldP spid="12349" grpId="0" animBg="1"/>
      <p:bldP spid="12351" grpId="0" animBg="1"/>
      <p:bldP spid="12352" grpId="0" animBg="1"/>
      <p:bldP spid="12354" grpId="0" animBg="1"/>
      <p:bldP spid="12355" grpId="0" animBg="1"/>
      <p:bldP spid="12356" grpId="0" animBg="1"/>
      <p:bldP spid="12357" grpId="0" animBg="1"/>
      <p:bldP spid="1235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609600" y="304800"/>
            <a:ext cx="5243513" cy="933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Practic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7772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rite the polynomials in standard form and identify the polynomial by degree and number of terms.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590800" y="2743200"/>
          <a:ext cx="35877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812520" imgH="203040" progId="Equation.3">
                  <p:embed/>
                </p:oleObj>
              </mc:Choice>
              <mc:Fallback>
                <p:oleObj name="Equation" r:id="rId3" imgW="8125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58775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905000" y="2971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1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905000" y="4648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2.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667000" y="4495800"/>
          <a:ext cx="2971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736560" imgH="203040" progId="Equation.3">
                  <p:embed/>
                </p:oleObj>
              </mc:Choice>
              <mc:Fallback>
                <p:oleObj name="Equation" r:id="rId5" imgW="73656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9718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utoUpdateAnimBg="0"/>
      <p:bldP spid="133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 rot="5400000">
            <a:off x="-1208882" y="2732882"/>
            <a:ext cx="4875213" cy="1085850"/>
          </a:xfrm>
          <a:prstGeom prst="rect">
            <a:avLst/>
          </a:prstGeom>
        </p:spPr>
        <p:txBody>
          <a:bodyPr vert="wordArt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auto"/>
            <a:r>
              <a:rPr lang="en-US" sz="3600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/>
                  </a:outerShdw>
                </a:effectLst>
                <a:latin typeface="Arial Black"/>
              </a:rPr>
              <a:t>Problem 1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925763" y="533400"/>
          <a:ext cx="31384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812520" imgH="203040" progId="Equation.3">
                  <p:embed/>
                </p:oleObj>
              </mc:Choice>
              <mc:Fallback>
                <p:oleObj name="Equation" r:id="rId3" imgW="8125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33400"/>
                        <a:ext cx="313848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124200" y="2667000"/>
          <a:ext cx="957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5" imgW="355320" imgH="203040" progId="Equation.3">
                  <p:embed/>
                </p:oleObj>
              </mc:Choice>
              <mc:Fallback>
                <p:oleObj name="Equation" r:id="rId5" imgW="35532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9572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962400" y="2667000"/>
          <a:ext cx="99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368280" imgH="203040" progId="Equation.3">
                  <p:embed/>
                </p:oleObj>
              </mc:Choice>
              <mc:Fallback>
                <p:oleObj name="Equation" r:id="rId7" imgW="3682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990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876800" y="2743200"/>
          <a:ext cx="649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9" imgW="241200" imgH="177480" progId="Equation.3">
                  <p:embed/>
                </p:oleObj>
              </mc:Choice>
              <mc:Fallback>
                <p:oleObj name="Equation" r:id="rId9" imgW="24120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743200"/>
                        <a:ext cx="6492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1981200" y="5181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is a 3</a:t>
            </a:r>
            <a:r>
              <a:rPr lang="en-US" baseline="30000"/>
              <a:t>rd</a:t>
            </a:r>
            <a:r>
              <a:rPr lang="en-US"/>
              <a:t> degree, or cubic, trinom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utoUpdateAnimBg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503</TotalTime>
  <Words>399</Words>
  <Application>Microsoft Office PowerPoint</Application>
  <PresentationFormat>On-screen Show (4:3)</PresentationFormat>
  <Paragraphs>6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 Black</vt:lpstr>
      <vt:lpstr>Impact</vt:lpstr>
      <vt:lpstr>Tahoma</vt:lpstr>
      <vt:lpstr>Times New Roman</vt:lpstr>
      <vt:lpstr>Wingdings</vt:lpstr>
      <vt:lpstr>Blueprint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ark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urriculum and Professional Development</dc:creator>
  <cp:lastModifiedBy>Qayumi, Enayat</cp:lastModifiedBy>
  <cp:revision>24</cp:revision>
  <dcterms:created xsi:type="dcterms:W3CDTF">2003-01-15T17:25:23Z</dcterms:created>
  <dcterms:modified xsi:type="dcterms:W3CDTF">2021-02-22T17:58:20Z</dcterms:modified>
</cp:coreProperties>
</file>